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88"/>
        <w:gridCol w:w="4788"/>
      </w:tblGrid>
      <w:tr w:rsidR="00EA2908" w:rsidTr="00EA2908"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Polynomial Functions (5.1)</w:t>
            </w:r>
          </w:p>
        </w:tc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  <w:jc w:val="right"/>
              <w:rPr>
                <w:b/>
                <w:bCs/>
              </w:rPr>
            </w:pPr>
            <w:r>
              <w:rPr>
                <w:b/>
                <w:bCs/>
              </w:rPr>
              <w:t>Math 98</w:t>
            </w:r>
          </w:p>
        </w:tc>
      </w:tr>
    </w:tbl>
    <w:p w:rsidR="00EA2908" w:rsidRDefault="00EA2908" w:rsidP="00EA2908"/>
    <w:p w:rsidR="00EA2908" w:rsidRDefault="00EA2908" w:rsidP="00EA2908">
      <w:r>
        <w:t>Graph the following functions on your graphing calculator and observe differe</w:t>
      </w:r>
      <w:r w:rsidR="00BD76F7">
        <w:t>nces between polynomial and non-</w:t>
      </w:r>
      <w:r>
        <w:t>polynomial functions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293"/>
        <w:gridCol w:w="2616"/>
        <w:gridCol w:w="2677"/>
        <w:gridCol w:w="1990"/>
      </w:tblGrid>
      <w:tr w:rsidR="00EA2908" w:rsidTr="00EA2908">
        <w:tc>
          <w:tcPr>
            <w:tcW w:w="23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  <w:tc>
          <w:tcPr>
            <w:tcW w:w="25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Polynomial Functions</w:t>
            </w:r>
          </w:p>
        </w:tc>
        <w:tc>
          <w:tcPr>
            <w:tcW w:w="26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  <w:rPr>
                <w:b/>
                <w:bCs/>
              </w:rPr>
            </w:pPr>
            <w:r>
              <w:rPr>
                <w:b/>
                <w:bCs/>
              </w:rPr>
              <w:t>Non-polynomial Functions</w:t>
            </w:r>
          </w:p>
        </w:tc>
        <w:tc>
          <w:tcPr>
            <w:tcW w:w="199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</w:tr>
      <w:tr w:rsidR="00EA2908" w:rsidTr="00EA2908">
        <w:tc>
          <w:tcPr>
            <w:tcW w:w="23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  <w:tc>
          <w:tcPr>
            <w:tcW w:w="25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1143000" cy="257175"/>
                  <wp:effectExtent l="0" t="0" r="0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838200" cy="257175"/>
                  <wp:effectExtent l="0" t="0" r="0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</w:tr>
      <w:tr w:rsidR="00EA2908" w:rsidTr="00EA2908">
        <w:tc>
          <w:tcPr>
            <w:tcW w:w="23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  <w:tc>
          <w:tcPr>
            <w:tcW w:w="25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571500" cy="257175"/>
                  <wp:effectExtent l="0" t="0" r="0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1114425" cy="266700"/>
                  <wp:effectExtent l="0" t="0" r="952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</w:tr>
      <w:tr w:rsidR="00EA2908" w:rsidTr="00EA2908">
        <w:tc>
          <w:tcPr>
            <w:tcW w:w="2302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  <w:tc>
          <w:tcPr>
            <w:tcW w:w="2596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14"/>
              </w:rPr>
              <w:drawing>
                <wp:inline distT="0" distB="0" distL="0" distR="0">
                  <wp:extent cx="1514475" cy="25717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80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EA2908" w:rsidRDefault="00EA2908">
            <w:pPr>
              <w:spacing w:after="0" w:line="240" w:lineRule="auto"/>
            </w:pPr>
            <w:r>
              <w:rPr>
                <w:noProof/>
                <w:position w:val="-24"/>
              </w:rPr>
              <w:drawing>
                <wp:inline distT="0" distB="0" distL="0" distR="0">
                  <wp:extent cx="800100" cy="390525"/>
                  <wp:effectExtent l="0" t="0" r="0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9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>
            <w:pPr>
              <w:spacing w:after="0" w:line="240" w:lineRule="auto"/>
            </w:pPr>
          </w:p>
        </w:tc>
      </w:tr>
    </w:tbl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EA2908" w:rsidP="00EA2908"/>
    <w:p w:rsidR="00EA2908" w:rsidRDefault="00BD76F7" w:rsidP="00EA2908">
      <w:pPr>
        <w:rPr>
          <w:b/>
          <w:bCs/>
        </w:rPr>
      </w:pPr>
      <w:r>
        <w:rPr>
          <w:b/>
          <w:bCs/>
        </w:rPr>
        <w:br/>
      </w:r>
      <w:r>
        <w:rPr>
          <w:b/>
          <w:bCs/>
        </w:rPr>
        <w:br/>
      </w:r>
      <w:r>
        <w:rPr>
          <w:b/>
          <w:bCs/>
        </w:rPr>
        <w:br/>
      </w:r>
      <w:r>
        <w:rPr>
          <w:b/>
          <w:bCs/>
        </w:rPr>
        <w:br/>
      </w:r>
      <w:r w:rsidR="00EA2908">
        <w:rPr>
          <w:b/>
          <w:bCs/>
        </w:rPr>
        <w:t>Polynomial Definitions and Vocabulary</w:t>
      </w:r>
    </w:p>
    <w:p w:rsidR="00EA2908" w:rsidRDefault="00EA2908" w:rsidP="00BD76F7">
      <w:pPr>
        <w:pStyle w:val="ListParagraph"/>
        <w:numPr>
          <w:ilvl w:val="0"/>
          <w:numId w:val="1"/>
        </w:numPr>
        <w:spacing w:line="360" w:lineRule="auto"/>
      </w:pPr>
      <w:r>
        <w:t xml:space="preserve">A number or variable </w:t>
      </w:r>
      <w:proofErr w:type="gramStart"/>
      <w:r>
        <w:t>raised</w:t>
      </w:r>
      <w:proofErr w:type="gramEnd"/>
      <w:r>
        <w:t xml:space="preserve"> to a power or a product of numbers and variables raised to powers is a ___________</w:t>
      </w:r>
      <w:r w:rsidR="00966DA7">
        <w:t>_____</w:t>
      </w:r>
      <w:r>
        <w:t xml:space="preserve">.  </w:t>
      </w:r>
    </w:p>
    <w:p w:rsidR="00EA2908" w:rsidRDefault="00EA2908" w:rsidP="00BD76F7">
      <w:pPr>
        <w:pStyle w:val="ListParagraph"/>
        <w:numPr>
          <w:ilvl w:val="0"/>
          <w:numId w:val="1"/>
        </w:numPr>
        <w:spacing w:line="360" w:lineRule="auto"/>
      </w:pPr>
      <w:r>
        <w:t>A ___________</w:t>
      </w:r>
      <w:r w:rsidR="00966DA7">
        <w:t>_____</w:t>
      </w:r>
      <w:r>
        <w:t>_____ is one or more terms combined with addition and subtraction.  The powers must be __</w:t>
      </w:r>
      <w:r w:rsidR="00966DA7">
        <w:t>_____</w:t>
      </w:r>
      <w:r>
        <w:t>_______________  __</w:t>
      </w:r>
      <w:r w:rsidR="00966DA7">
        <w:t>_____</w:t>
      </w:r>
      <w:r>
        <w:t>________</w:t>
      </w:r>
    </w:p>
    <w:p w:rsidR="00EA2908" w:rsidRDefault="00EA2908" w:rsidP="00BD76F7">
      <w:pPr>
        <w:pStyle w:val="ListParagraph"/>
        <w:numPr>
          <w:ilvl w:val="0"/>
          <w:numId w:val="1"/>
        </w:numPr>
        <w:spacing w:line="360" w:lineRule="auto"/>
      </w:pPr>
      <w:r>
        <w:lastRenderedPageBreak/>
        <w:t>The ____</w:t>
      </w:r>
      <w:r w:rsidR="00966DA7">
        <w:t>_____</w:t>
      </w:r>
      <w:r>
        <w:t>______ of a term is the sum of the ___</w:t>
      </w:r>
      <w:r w:rsidR="00966DA7">
        <w:t>_____</w:t>
      </w:r>
      <w:r>
        <w:t>_______</w:t>
      </w:r>
    </w:p>
    <w:p w:rsidR="0037497A" w:rsidRDefault="0037497A" w:rsidP="0037497A">
      <w:pPr>
        <w:pStyle w:val="ListParagraph"/>
        <w:numPr>
          <w:ilvl w:val="0"/>
          <w:numId w:val="1"/>
        </w:numPr>
        <w:spacing w:line="360" w:lineRule="auto"/>
      </w:pPr>
      <w:r>
        <w:t>The ________</w:t>
      </w:r>
      <w:r w:rsidR="00966DA7">
        <w:t>_____</w:t>
      </w:r>
      <w:r>
        <w:t>________ of a term is the constant (or number) of the term.</w:t>
      </w:r>
    </w:p>
    <w:p w:rsidR="0037497A" w:rsidRDefault="0037497A" w:rsidP="0037497A">
      <w:pPr>
        <w:pStyle w:val="ListParagraph"/>
        <w:numPr>
          <w:ilvl w:val="0"/>
          <w:numId w:val="1"/>
        </w:numPr>
        <w:spacing w:line="360" w:lineRule="auto"/>
      </w:pPr>
      <w:r>
        <w:t>The __________</w:t>
      </w:r>
      <w:r w:rsidR="00966DA7">
        <w:t>_____</w:t>
      </w:r>
      <w:r>
        <w:t>______</w:t>
      </w:r>
      <w:proofErr w:type="gramStart"/>
      <w:r>
        <w:t>  _</w:t>
      </w:r>
      <w:proofErr w:type="gramEnd"/>
      <w:r>
        <w:t>_________ of a polynomial is the term of highest degree.  Its coefficient is the __</w:t>
      </w:r>
      <w:r w:rsidR="00966DA7">
        <w:t>_____</w:t>
      </w:r>
      <w:r>
        <w:t>______________</w:t>
      </w:r>
      <w:proofErr w:type="gramStart"/>
      <w:r>
        <w:t>  _</w:t>
      </w:r>
      <w:proofErr w:type="gramEnd"/>
      <w:r>
        <w:t>_____</w:t>
      </w:r>
      <w:r w:rsidR="00966DA7">
        <w:t>_____</w:t>
      </w:r>
      <w:r>
        <w:t>__________.</w:t>
      </w:r>
    </w:p>
    <w:p w:rsidR="0037497A" w:rsidRDefault="00EA2908" w:rsidP="00BD76F7">
      <w:pPr>
        <w:pStyle w:val="ListParagraph"/>
        <w:numPr>
          <w:ilvl w:val="0"/>
          <w:numId w:val="1"/>
        </w:numPr>
        <w:spacing w:after="240" w:line="360" w:lineRule="auto"/>
      </w:pPr>
      <w:r>
        <w:t>The _________</w:t>
      </w:r>
      <w:r w:rsidR="00966DA7">
        <w:t>_____</w:t>
      </w:r>
      <w:r>
        <w:t>_ of a polynomial is the degree of the __________</w:t>
      </w:r>
      <w:r w:rsidR="00966DA7">
        <w:t>_____</w:t>
      </w:r>
      <w:r>
        <w:t>_____</w:t>
      </w:r>
      <w:proofErr w:type="gramStart"/>
      <w:r>
        <w:t>  _</w:t>
      </w:r>
      <w:proofErr w:type="gramEnd"/>
      <w:r>
        <w:t>_____</w:t>
      </w:r>
      <w:r w:rsidR="00966DA7">
        <w:t>_____</w:t>
      </w:r>
      <w:r>
        <w:t>____ in the polynomial.</w:t>
      </w:r>
      <w:r>
        <w:br/>
      </w:r>
      <w:r>
        <w:br/>
        <w:t xml:space="preserve">Example: </w:t>
      </w:r>
    </w:p>
    <w:p w:rsidR="00EA2908" w:rsidRDefault="00EA2908" w:rsidP="00BD76F7">
      <w:pPr>
        <w:pStyle w:val="ListParagraph"/>
        <w:numPr>
          <w:ilvl w:val="0"/>
          <w:numId w:val="1"/>
        </w:numPr>
        <w:spacing w:after="240" w:line="360" w:lineRule="auto"/>
      </w:pPr>
      <w:r>
        <w:t>Types of polynomials (by number of term</w:t>
      </w:r>
      <w:r w:rsidR="007A7E6D">
        <w:t>s</w:t>
      </w:r>
      <w:r>
        <w:t>):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A _______</w:t>
      </w:r>
      <w:r w:rsidR="00966DA7">
        <w:t>_____</w:t>
      </w:r>
      <w:r>
        <w:t>_____________ is a polynomial with one term.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A ______</w:t>
      </w:r>
      <w:r w:rsidR="00966DA7">
        <w:t>_____</w:t>
      </w:r>
      <w:r>
        <w:t>______________ is a polynomial with two terms.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A _____</w:t>
      </w:r>
      <w:r w:rsidR="00966DA7">
        <w:t>_____</w:t>
      </w:r>
      <w:r>
        <w:t>_______________ is a polynomial with three terms.</w:t>
      </w:r>
    </w:p>
    <w:p w:rsidR="00EA2908" w:rsidRDefault="00EA2908" w:rsidP="00BD76F7">
      <w:pPr>
        <w:pStyle w:val="ListParagraph"/>
        <w:numPr>
          <w:ilvl w:val="0"/>
          <w:numId w:val="1"/>
        </w:numPr>
        <w:spacing w:line="360" w:lineRule="auto"/>
      </w:pPr>
      <w:r>
        <w:t>Types of polynomials (by degree):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___________</w:t>
      </w:r>
      <w:r w:rsidR="00966DA7">
        <w:t>_____</w:t>
      </w:r>
      <w:r>
        <w:t>_____ if it has degree 0 or 1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________</w:t>
      </w:r>
      <w:r w:rsidR="00966DA7">
        <w:t>_____</w:t>
      </w:r>
      <w:r>
        <w:t>________ if it has degree 2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_______</w:t>
      </w:r>
      <w:r w:rsidR="00966DA7">
        <w:t>_____</w:t>
      </w:r>
      <w:r>
        <w:t>_________ if it has degree 3</w:t>
      </w:r>
    </w:p>
    <w:p w:rsidR="00EA2908" w:rsidRDefault="0037497A" w:rsidP="00BD76F7">
      <w:pPr>
        <w:pStyle w:val="ListParagraph"/>
        <w:numPr>
          <w:ilvl w:val="0"/>
          <w:numId w:val="1"/>
        </w:numPr>
        <w:spacing w:line="360" w:lineRule="auto"/>
      </w:pPr>
      <w:r>
        <w:t>The order of a polynomial: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____________</w:t>
      </w:r>
      <w:r w:rsidR="00966DA7">
        <w:t>_____</w:t>
      </w:r>
      <w:r>
        <w:t>____</w:t>
      </w:r>
      <w:proofErr w:type="gramStart"/>
      <w:r>
        <w:t>  _</w:t>
      </w:r>
      <w:proofErr w:type="gramEnd"/>
      <w:r>
        <w:t>____</w:t>
      </w:r>
      <w:r w:rsidR="00966DA7">
        <w:t>_____</w:t>
      </w:r>
      <w:r>
        <w:t>_____ is when the exponents of one variable _______</w:t>
      </w:r>
      <w:r w:rsidR="00966DA7">
        <w:t>_____</w:t>
      </w:r>
      <w:r>
        <w:t>____ from left to right in the polynomial.</w:t>
      </w:r>
    </w:p>
    <w:p w:rsidR="00EA2908" w:rsidRDefault="00EA2908" w:rsidP="00BD76F7">
      <w:pPr>
        <w:pStyle w:val="ListParagraph"/>
        <w:numPr>
          <w:ilvl w:val="1"/>
          <w:numId w:val="1"/>
        </w:numPr>
        <w:spacing w:line="360" w:lineRule="auto"/>
      </w:pPr>
      <w:r>
        <w:t>_________</w:t>
      </w:r>
      <w:r w:rsidR="00966DA7">
        <w:t>_____</w:t>
      </w:r>
      <w:r>
        <w:t>_______</w:t>
      </w:r>
      <w:proofErr w:type="gramStart"/>
      <w:r>
        <w:t>  _</w:t>
      </w:r>
      <w:proofErr w:type="gramEnd"/>
      <w:r>
        <w:t>____</w:t>
      </w:r>
      <w:r w:rsidR="00966DA7">
        <w:t>_____</w:t>
      </w:r>
      <w:r>
        <w:t>_____ is when the exponents of one variable _____</w:t>
      </w:r>
      <w:r w:rsidR="00966DA7">
        <w:t>_____</w:t>
      </w:r>
      <w:r>
        <w:t>______ from left to right in the polynomial.</w:t>
      </w:r>
    </w:p>
    <w:p w:rsidR="00EA2908" w:rsidRDefault="00EA2908" w:rsidP="00EA2908">
      <w:r>
        <w:rPr>
          <w:rFonts w:eastAsia="Times New Roman"/>
        </w:rPr>
        <w:br w:type="page"/>
      </w:r>
    </w:p>
    <w:p w:rsidR="00EA2908" w:rsidRDefault="00EA2908" w:rsidP="00EA2908">
      <w:r>
        <w:rPr>
          <w:u w:val="single"/>
        </w:rPr>
        <w:lastRenderedPageBreak/>
        <w:t>Example 1</w:t>
      </w:r>
      <w:r>
        <w:t>: For each polynomial, fi</w:t>
      </w:r>
      <w:r w:rsidR="0037497A">
        <w:t>n</w:t>
      </w:r>
      <w:r>
        <w:t>d the degree of each term, the degree of the polynomial, the leading term, and the leading coefficient.</w:t>
      </w:r>
    </w:p>
    <w:tbl>
      <w:tblPr>
        <w:tblW w:w="0" w:type="auto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788"/>
        <w:gridCol w:w="4788"/>
      </w:tblGrid>
      <w:tr w:rsidR="00EA2908" w:rsidTr="00EA2908"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 w:rsidP="00B742E3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>
              <w:rPr>
                <w:noProof/>
                <w:position w:val="-6"/>
              </w:rPr>
              <w:drawing>
                <wp:inline distT="0" distB="0" distL="0" distR="0">
                  <wp:extent cx="1171575" cy="200025"/>
                  <wp:effectExtent l="0" t="0" r="9525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2908" w:rsidRDefault="00EA2908">
            <w:pPr>
              <w:spacing w:after="0" w:line="240" w:lineRule="auto"/>
            </w:pPr>
          </w:p>
          <w:p w:rsidR="00EA2908" w:rsidRDefault="00EA2908">
            <w:pPr>
              <w:spacing w:after="240" w:line="240" w:lineRule="auto"/>
            </w:pPr>
            <w:r>
              <w:t>Term:</w:t>
            </w:r>
            <w:r>
              <w:br/>
            </w:r>
            <w:r>
              <w:br/>
              <w:t xml:space="preserve">Degree: </w:t>
            </w:r>
            <w:r>
              <w:br/>
            </w:r>
            <w:r>
              <w:br/>
              <w:t>Leading term:</w:t>
            </w:r>
            <w:r>
              <w:br/>
            </w:r>
            <w:r>
              <w:br/>
              <w:t>Leading Coefficient:</w:t>
            </w:r>
            <w:r>
              <w:br/>
            </w:r>
            <w:r>
              <w:br/>
              <w:t xml:space="preserve">Degree of the polynomial: </w:t>
            </w:r>
          </w:p>
        </w:tc>
        <w:tc>
          <w:tcPr>
            <w:tcW w:w="4788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EA2908" w:rsidRDefault="00EA2908" w:rsidP="00B742E3">
            <w:pPr>
              <w:pStyle w:val="ListParagraph"/>
              <w:numPr>
                <w:ilvl w:val="0"/>
                <w:numId w:val="2"/>
              </w:numPr>
              <w:spacing w:after="0" w:line="240" w:lineRule="auto"/>
            </w:pPr>
            <w:r>
              <w:rPr>
                <w:noProof/>
                <w:position w:val="-10"/>
              </w:rPr>
              <w:drawing>
                <wp:inline distT="0" distB="0" distL="0" distR="0">
                  <wp:extent cx="2085975" cy="228600"/>
                  <wp:effectExtent l="0" t="0" r="952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A2908" w:rsidRDefault="00EA2908">
            <w:pPr>
              <w:spacing w:after="0" w:line="240" w:lineRule="auto"/>
            </w:pPr>
          </w:p>
          <w:p w:rsidR="00EA2908" w:rsidRDefault="00EA2908">
            <w:pPr>
              <w:spacing w:after="240" w:line="240" w:lineRule="auto"/>
            </w:pPr>
            <w:r>
              <w:t>Term:</w:t>
            </w:r>
            <w:r>
              <w:br/>
            </w:r>
            <w:r>
              <w:br/>
              <w:t xml:space="preserve">Degree: </w:t>
            </w:r>
            <w:r>
              <w:br/>
            </w:r>
            <w:r>
              <w:br/>
              <w:t>Leading term:</w:t>
            </w:r>
            <w:r>
              <w:br/>
            </w:r>
            <w:r>
              <w:br/>
              <w:t>Leading Coefficient:</w:t>
            </w:r>
            <w:r>
              <w:br/>
            </w:r>
            <w:r>
              <w:br/>
              <w:t xml:space="preserve">Degree of the polynomial: </w:t>
            </w:r>
          </w:p>
        </w:tc>
      </w:tr>
    </w:tbl>
    <w:p w:rsidR="00EA2908" w:rsidRDefault="00EA2908" w:rsidP="00EA2908"/>
    <w:p w:rsidR="00EA2908" w:rsidRDefault="00EA2908" w:rsidP="00EA2908">
      <w:r>
        <w:rPr>
          <w:u w:val="single"/>
        </w:rPr>
        <w:t>Example 2</w:t>
      </w:r>
      <w:r>
        <w:t xml:space="preserve">: Arrange the polynomial </w:t>
      </w:r>
      <w:r>
        <w:rPr>
          <w:noProof/>
          <w:position w:val="-6"/>
        </w:rPr>
        <w:drawing>
          <wp:inline distT="0" distB="0" distL="0" distR="0">
            <wp:extent cx="1485900" cy="20002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in both ascending and descending order.</w:t>
      </w:r>
    </w:p>
    <w:p w:rsidR="00EA2908" w:rsidRDefault="00EA2908" w:rsidP="00EA2908">
      <w:r>
        <w:t>                Ascending:</w:t>
      </w:r>
      <w:r>
        <w:br/>
      </w:r>
      <w:r>
        <w:br/>
        <w:t>                Descending:</w:t>
      </w:r>
    </w:p>
    <w:p w:rsidR="00EA2908" w:rsidRDefault="00EA2908" w:rsidP="00EA2908"/>
    <w:p w:rsidR="00EA2908" w:rsidRDefault="00EA2908" w:rsidP="00EA2908"/>
    <w:p w:rsidR="00EA2908" w:rsidRDefault="00EA2908" w:rsidP="00EA2908">
      <w:r>
        <w:t>A ____________</w:t>
      </w:r>
      <w:r w:rsidR="00966DA7">
        <w:t>_____</w:t>
      </w:r>
      <w:r>
        <w:t>____</w:t>
      </w:r>
      <w:proofErr w:type="gramStart"/>
      <w:r>
        <w:t>  _</w:t>
      </w:r>
      <w:proofErr w:type="gramEnd"/>
      <w:r>
        <w:t>_____</w:t>
      </w:r>
      <w:r w:rsidR="00966DA7">
        <w:t>_____</w:t>
      </w:r>
      <w:r>
        <w:t xml:space="preserve">____ has the form </w:t>
      </w:r>
      <w:r>
        <w:rPr>
          <w:noProof/>
          <w:position w:val="-14"/>
        </w:rPr>
        <w:drawing>
          <wp:inline distT="0" distB="0" distL="0" distR="0">
            <wp:extent cx="2562225" cy="2571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where each </w:t>
      </w:r>
      <w:r>
        <w:rPr>
          <w:noProof/>
          <w:position w:val="-12"/>
        </w:rPr>
        <w:drawing>
          <wp:inline distT="0" distB="0" distL="0" distR="0">
            <wp:extent cx="152400" cy="228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is a constant and </w:t>
      </w:r>
      <w:r>
        <w:rPr>
          <w:i/>
          <w:iCs/>
        </w:rPr>
        <w:t>n</w:t>
      </w:r>
      <w:r>
        <w:t xml:space="preserve"> is a non-negative integer.</w:t>
      </w:r>
    </w:p>
    <w:p w:rsidR="00EA2908" w:rsidRDefault="00EA2908" w:rsidP="00EA2908"/>
    <w:p w:rsidR="00EA2908" w:rsidRDefault="00EA2908" w:rsidP="00EA2908">
      <w:r>
        <w:rPr>
          <w:u w:val="single"/>
        </w:rPr>
        <w:t>Example 3</w:t>
      </w:r>
      <w:r>
        <w:t xml:space="preserve">: Find </w:t>
      </w:r>
      <w:r>
        <w:rPr>
          <w:noProof/>
          <w:position w:val="-14"/>
        </w:rPr>
        <w:drawing>
          <wp:inline distT="0" distB="0" distL="0" distR="0">
            <wp:extent cx="428625" cy="2571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for </w:t>
      </w:r>
      <w:r>
        <w:rPr>
          <w:noProof/>
          <w:position w:val="-14"/>
        </w:rPr>
        <w:drawing>
          <wp:inline distT="0" distB="0" distL="0" distR="0">
            <wp:extent cx="1247775" cy="2571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 by hand, evaluating </w:t>
      </w:r>
      <w:r w:rsidR="0037497A">
        <w:t>with</w:t>
      </w:r>
      <w:r>
        <w:t xml:space="preserve"> the calculator, using the table, and by looking at the graph.</w:t>
      </w:r>
    </w:p>
    <w:p w:rsidR="00EA2908" w:rsidRDefault="00EA2908" w:rsidP="00EA2908"/>
    <w:p w:rsidR="00BF7A24" w:rsidRDefault="00BF7A24">
      <w:r>
        <w:br w:type="page"/>
      </w:r>
    </w:p>
    <w:p w:rsidR="00BC218A" w:rsidRDefault="00BF7A24">
      <w:r w:rsidRPr="00BD76F7">
        <w:rPr>
          <w:u w:val="single"/>
        </w:rPr>
        <w:lastRenderedPageBreak/>
        <w:t>Example 4</w:t>
      </w:r>
      <w:r>
        <w:t xml:space="preserve">: Ibuprofen is a medication used to relieve pain.  We can estimate the number of milligrams of ibuprofen in the bloodstream </w:t>
      </w:r>
      <w:r>
        <w:rPr>
          <w:i/>
        </w:rPr>
        <w:t>t</w:t>
      </w:r>
      <w:r>
        <w:t xml:space="preserve"> hours after 400 mg of medication has been swallowed with the polynomial </w:t>
      </w:r>
      <w:proofErr w:type="gramStart"/>
      <w:r>
        <w:t xml:space="preserve">function </w:t>
      </w:r>
      <w:proofErr w:type="gramEnd"/>
      <w:r w:rsidRPr="00BF7A24">
        <w:rPr>
          <w:position w:val="-14"/>
        </w:rPr>
        <w:object w:dxaOrig="4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9.25pt;height:20.25pt" o:ole="">
            <v:imagedata r:id="rId19" o:title=""/>
          </v:shape>
          <o:OLEObject Type="Embed" ProgID="Equation.DSMT4" ShapeID="_x0000_i1025" DrawAspect="Content" ObjectID="_1419230564" r:id="rId20"/>
        </w:object>
      </w:r>
      <w:r>
        <w:t>.</w:t>
      </w:r>
    </w:p>
    <w:p w:rsidR="00BF7A24" w:rsidRDefault="00BF7A24" w:rsidP="00BF7A24">
      <w:pPr>
        <w:pStyle w:val="ListParagraph"/>
        <w:numPr>
          <w:ilvl w:val="0"/>
          <w:numId w:val="3"/>
        </w:numPr>
      </w:pPr>
      <w:r>
        <w:t>How many milligrams of ibuprofen are in the bloodstream 2 hours after 400 mg has been swallowed?</w:t>
      </w:r>
      <w:r>
        <w:br/>
      </w:r>
      <w:r>
        <w:br/>
      </w:r>
      <w:r>
        <w:br/>
      </w:r>
      <w:r>
        <w:br/>
      </w:r>
      <w:r>
        <w:br/>
      </w:r>
    </w:p>
    <w:p w:rsidR="00BF7A24" w:rsidRDefault="00BF7A24" w:rsidP="00BF7A24">
      <w:pPr>
        <w:pStyle w:val="ListParagraph"/>
        <w:numPr>
          <w:ilvl w:val="0"/>
          <w:numId w:val="3"/>
        </w:numPr>
      </w:pPr>
      <w:r>
        <w:t xml:space="preserve">Use the graph to find and interpret </w:t>
      </w:r>
      <w:r w:rsidRPr="00BF7A24">
        <w:rPr>
          <w:position w:val="-14"/>
        </w:rPr>
        <w:object w:dxaOrig="660" w:dyaOrig="400">
          <v:shape id="_x0000_i1026" type="#_x0000_t75" style="width:33pt;height:20.25pt" o:ole="">
            <v:imagedata r:id="rId21" o:title=""/>
          </v:shape>
          <o:OLEObject Type="Embed" ProgID="Equation.DSMT4" ShapeID="_x0000_i1026" DrawAspect="Content" ObjectID="_1419230565" r:id="rId22"/>
        </w:object>
      </w:r>
    </w:p>
    <w:p w:rsidR="00BF7A24" w:rsidRPr="00BF7A24" w:rsidRDefault="00BF7A24" w:rsidP="00BF7A24">
      <w:pPr>
        <w:pStyle w:val="ListParagraph"/>
      </w:pPr>
      <w:r>
        <w:rPr>
          <w:noProof/>
        </w:rPr>
        <w:drawing>
          <wp:inline distT="0" distB="0" distL="0" distR="0">
            <wp:extent cx="2324100" cy="173355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7A24" w:rsidRDefault="00BF7A24"/>
    <w:p w:rsidR="00BF7A24" w:rsidRDefault="00BF7A24"/>
    <w:p w:rsidR="00BF7A24" w:rsidRDefault="00F203EA">
      <w:r w:rsidRPr="00BD76F7">
        <w:rPr>
          <w:noProof/>
          <w:u w:val="single"/>
        </w:rPr>
        <w:t>Fact about polynomials</w:t>
      </w:r>
      <w:r>
        <w:rPr>
          <w:noProof/>
        </w:rPr>
        <w:t xml:space="preserve">: The domain of the previous example was limited to six hours because of the application.  However, the </w:t>
      </w:r>
      <w:r w:rsidRPr="00F203EA">
        <w:rPr>
          <w:i/>
          <w:noProof/>
        </w:rPr>
        <w:t>domain</w:t>
      </w:r>
      <w:r>
        <w:rPr>
          <w:noProof/>
        </w:rPr>
        <w:t xml:space="preserve"> of every polynomial is </w:t>
      </w:r>
      <w:r>
        <w:t>_______</w:t>
      </w:r>
      <w:r w:rsidR="00966DA7">
        <w:t>_____</w:t>
      </w:r>
      <w:bookmarkStart w:id="0" w:name="_GoBack"/>
      <w:bookmarkEnd w:id="0"/>
      <w:r>
        <w:t>_________ </w:t>
      </w:r>
      <w:r>
        <w:t xml:space="preserve"> (provided there aren’t restrictions added on).</w:t>
      </w:r>
    </w:p>
    <w:p w:rsidR="00F203EA" w:rsidRDefault="00F203EA">
      <w:r w:rsidRPr="00F203EA">
        <w:rPr>
          <w:u w:val="single"/>
        </w:rPr>
        <w:t>Example 5</w:t>
      </w:r>
      <w:r>
        <w:t>: Find the domain and range of the following polynomial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203EA" w:rsidTr="00F203EA">
        <w:tc>
          <w:tcPr>
            <w:tcW w:w="4788" w:type="dxa"/>
          </w:tcPr>
          <w:p w:rsidR="00F203EA" w:rsidRDefault="00F203EA" w:rsidP="00F203EA">
            <w:pPr>
              <w:pStyle w:val="ListParagraph"/>
              <w:numPr>
                <w:ilvl w:val="0"/>
                <w:numId w:val="4"/>
              </w:numPr>
            </w:pPr>
            <w:r w:rsidRPr="00F203EA">
              <w:rPr>
                <w:position w:val="-14"/>
              </w:rPr>
              <w:object w:dxaOrig="1920" w:dyaOrig="400">
                <v:shape id="_x0000_i1027" type="#_x0000_t75" style="width:96pt;height:20.25pt" o:ole="">
                  <v:imagedata r:id="rId24" o:title=""/>
                </v:shape>
                <o:OLEObject Type="Embed" ProgID="Equation.DSMT4" ShapeID="_x0000_i1027" DrawAspect="Content" ObjectID="_1419230566" r:id="rId25"/>
              </w:object>
            </w:r>
          </w:p>
          <w:p w:rsidR="00F203EA" w:rsidRDefault="00F203EA" w:rsidP="00F203EA"/>
          <w:p w:rsidR="00F203EA" w:rsidRDefault="00F203EA" w:rsidP="00F203EA">
            <w:r>
              <w:t xml:space="preserve">Domain: </w:t>
            </w:r>
            <w:r>
              <w:br/>
            </w:r>
            <w:r>
              <w:br/>
            </w:r>
          </w:p>
          <w:p w:rsidR="00F203EA" w:rsidRDefault="00F203EA" w:rsidP="00F203EA">
            <w:r>
              <w:t xml:space="preserve">Range: </w:t>
            </w:r>
          </w:p>
        </w:tc>
        <w:tc>
          <w:tcPr>
            <w:tcW w:w="4788" w:type="dxa"/>
          </w:tcPr>
          <w:p w:rsidR="00F203EA" w:rsidRDefault="00F203EA" w:rsidP="00F203EA">
            <w:pPr>
              <w:pStyle w:val="ListParagraph"/>
              <w:numPr>
                <w:ilvl w:val="0"/>
                <w:numId w:val="4"/>
              </w:numPr>
            </w:pPr>
            <w:r w:rsidRPr="00F203EA">
              <w:rPr>
                <w:position w:val="-14"/>
              </w:rPr>
              <w:object w:dxaOrig="1900" w:dyaOrig="400">
                <v:shape id="_x0000_i1028" type="#_x0000_t75" style="width:95.25pt;height:20.25pt" o:ole="">
                  <v:imagedata r:id="rId26" o:title=""/>
                </v:shape>
                <o:OLEObject Type="Embed" ProgID="Equation.DSMT4" ShapeID="_x0000_i1028" DrawAspect="Content" ObjectID="_1419230567" r:id="rId27"/>
              </w:object>
            </w:r>
          </w:p>
          <w:p w:rsidR="00F203EA" w:rsidRDefault="00F203EA"/>
          <w:p w:rsidR="00F203EA" w:rsidRDefault="00F203EA" w:rsidP="00F203EA">
            <w:r>
              <w:t xml:space="preserve">Domain: </w:t>
            </w:r>
            <w:r>
              <w:br/>
            </w:r>
            <w:r>
              <w:br/>
            </w:r>
          </w:p>
          <w:p w:rsidR="00F203EA" w:rsidRDefault="00F203EA" w:rsidP="00F203EA">
            <w:r>
              <w:t>Range:</w:t>
            </w:r>
          </w:p>
        </w:tc>
      </w:tr>
    </w:tbl>
    <w:p w:rsidR="00F97F56" w:rsidRDefault="00F97F56"/>
    <w:p w:rsidR="00F97F56" w:rsidRDefault="00F97F56">
      <w:r>
        <w:br w:type="page"/>
      </w:r>
    </w:p>
    <w:p w:rsidR="00F203EA" w:rsidRDefault="00F97F56">
      <w:r w:rsidRPr="006B72EB">
        <w:rPr>
          <w:u w:val="single"/>
        </w:rPr>
        <w:lastRenderedPageBreak/>
        <w:t>Example 6</w:t>
      </w:r>
      <w:r>
        <w:t>: Combine like term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F97F56" w:rsidTr="00B742E3">
        <w:tc>
          <w:tcPr>
            <w:tcW w:w="4788" w:type="dxa"/>
          </w:tcPr>
          <w:p w:rsidR="00F97F56" w:rsidRDefault="006B72EB" w:rsidP="006B72EB">
            <w:pPr>
              <w:pStyle w:val="ListParagraph"/>
              <w:numPr>
                <w:ilvl w:val="0"/>
                <w:numId w:val="5"/>
              </w:numPr>
            </w:pPr>
            <w:r w:rsidRPr="006B72EB">
              <w:rPr>
                <w:position w:val="-6"/>
              </w:rPr>
              <w:object w:dxaOrig="2000" w:dyaOrig="320">
                <v:shape id="_x0000_i1029" type="#_x0000_t75" style="width:99.75pt;height:15.75pt" o:ole="">
                  <v:imagedata r:id="rId28" o:title=""/>
                </v:shape>
                <o:OLEObject Type="Embed" ProgID="Equation.DSMT4" ShapeID="_x0000_i1029" DrawAspect="Content" ObjectID="_1419230568" r:id="rId29"/>
              </w:object>
            </w:r>
            <w:r w:rsidR="00F97F56">
              <w:t xml:space="preserve"> </w:t>
            </w:r>
          </w:p>
        </w:tc>
        <w:tc>
          <w:tcPr>
            <w:tcW w:w="4788" w:type="dxa"/>
          </w:tcPr>
          <w:p w:rsidR="00F97F56" w:rsidRDefault="006B72EB" w:rsidP="006B72EB">
            <w:pPr>
              <w:pStyle w:val="ListParagraph"/>
              <w:numPr>
                <w:ilvl w:val="0"/>
                <w:numId w:val="5"/>
              </w:numPr>
            </w:pPr>
            <w:r w:rsidRPr="006B72EB">
              <w:rPr>
                <w:position w:val="-10"/>
              </w:rPr>
              <w:object w:dxaOrig="3320" w:dyaOrig="360">
                <v:shape id="_x0000_i1030" type="#_x0000_t75" style="width:165.75pt;height:18pt" o:ole="">
                  <v:imagedata r:id="rId30" o:title=""/>
                </v:shape>
                <o:OLEObject Type="Embed" ProgID="Equation.DSMT4" ShapeID="_x0000_i1030" DrawAspect="Content" ObjectID="_1419230569" r:id="rId31"/>
              </w:object>
            </w:r>
          </w:p>
        </w:tc>
      </w:tr>
    </w:tbl>
    <w:p w:rsidR="00F97F56" w:rsidRDefault="00F97F56"/>
    <w:p w:rsidR="00F97F56" w:rsidRDefault="00F97F56"/>
    <w:p w:rsidR="00F203EA" w:rsidRDefault="00F203EA"/>
    <w:p w:rsidR="006B72EB" w:rsidRDefault="006B72EB"/>
    <w:p w:rsidR="006B72EB" w:rsidRDefault="006B72EB">
      <w:r w:rsidRPr="006B72EB">
        <w:rPr>
          <w:u w:val="single"/>
        </w:rPr>
        <w:t>Example 7</w:t>
      </w:r>
      <w:r>
        <w:t>: Add or subtract polynomials</w:t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position w:val="-16"/>
        </w:rPr>
        <w:object w:dxaOrig="2960" w:dyaOrig="440">
          <v:shape id="_x0000_i1031" type="#_x0000_t75" style="width:147.75pt;height:21.75pt" o:ole="">
            <v:imagedata r:id="rId32" o:title=""/>
          </v:shape>
          <o:OLEObject Type="Embed" ProgID="Equation.DSMT4" ShapeID="_x0000_i1031" DrawAspect="Content" ObjectID="_1419230570" r:id="rId33"/>
        </w:object>
      </w:r>
      <w:r>
        <w:br/>
      </w:r>
      <w:r>
        <w:br/>
      </w:r>
      <w:r>
        <w:br/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noProof/>
          <w:position w:val="-16"/>
        </w:rPr>
        <w:object w:dxaOrig="4000" w:dyaOrig="440">
          <v:shape id="_x0000_i1032" type="#_x0000_t75" style="width:200.25pt;height:21.75pt" o:ole="">
            <v:imagedata r:id="rId34" o:title=""/>
          </v:shape>
          <o:OLEObject Type="Embed" ProgID="Equation.DSMT4" ShapeID="_x0000_i1032" DrawAspect="Content" ObjectID="_1419230571" r:id="rId35"/>
        </w:object>
      </w:r>
      <w:r>
        <w:rPr>
          <w:noProof/>
        </w:rPr>
        <w:br/>
      </w:r>
      <w:r>
        <w:rPr>
          <w:noProof/>
        </w:rPr>
        <w:br/>
      </w:r>
      <w:r>
        <w:rPr>
          <w:noProof/>
        </w:rPr>
        <w:br/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noProof/>
          <w:position w:val="-16"/>
        </w:rPr>
        <w:object w:dxaOrig="3540" w:dyaOrig="440">
          <v:shape id="_x0000_i1033" type="#_x0000_t75" style="width:177pt;height:21.75pt" o:ole="">
            <v:imagedata r:id="rId36" o:title=""/>
          </v:shape>
          <o:OLEObject Type="Embed" ProgID="Equation.DSMT4" ShapeID="_x0000_i1033" DrawAspect="Content" ObjectID="_1419230572" r:id="rId37"/>
        </w:object>
      </w:r>
      <w:r>
        <w:rPr>
          <w:noProof/>
        </w:rPr>
        <w:br/>
      </w:r>
      <w:r>
        <w:rPr>
          <w:noProof/>
        </w:rPr>
        <w:br/>
      </w:r>
      <w:r>
        <w:br/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position w:val="-16"/>
        </w:rPr>
        <w:object w:dxaOrig="2560" w:dyaOrig="440">
          <v:shape id="_x0000_i1034" type="#_x0000_t75" style="width:128.25pt;height:21.75pt" o:ole="">
            <v:imagedata r:id="rId38" o:title=""/>
          </v:shape>
          <o:OLEObject Type="Embed" ProgID="Equation.DSMT4" ShapeID="_x0000_i1034" DrawAspect="Content" ObjectID="_1419230573" r:id="rId39"/>
        </w:object>
      </w:r>
      <w:r>
        <w:br/>
      </w:r>
      <w:r>
        <w:br/>
      </w:r>
      <w:r>
        <w:br/>
      </w:r>
      <w:r>
        <w:br/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position w:val="-16"/>
        </w:rPr>
        <w:object w:dxaOrig="2960" w:dyaOrig="440">
          <v:shape id="_x0000_i1035" type="#_x0000_t75" style="width:147.75pt;height:21.75pt" o:ole="">
            <v:imagedata r:id="rId40" o:title=""/>
          </v:shape>
          <o:OLEObject Type="Embed" ProgID="Equation.DSMT4" ShapeID="_x0000_i1035" DrawAspect="Content" ObjectID="_1419230574" r:id="rId41"/>
        </w:object>
      </w:r>
      <w:r>
        <w:br/>
      </w:r>
      <w:r>
        <w:br/>
      </w:r>
      <w:r>
        <w:br/>
      </w:r>
      <w:r>
        <w:br/>
      </w:r>
    </w:p>
    <w:p w:rsidR="006B72EB" w:rsidRDefault="006B72EB" w:rsidP="006B72EB">
      <w:pPr>
        <w:pStyle w:val="ListParagraph"/>
        <w:numPr>
          <w:ilvl w:val="0"/>
          <w:numId w:val="7"/>
        </w:numPr>
      </w:pPr>
      <w:r w:rsidRPr="006B72EB">
        <w:rPr>
          <w:position w:val="-16"/>
        </w:rPr>
        <w:object w:dxaOrig="3540" w:dyaOrig="440">
          <v:shape id="_x0000_i1036" type="#_x0000_t75" style="width:177pt;height:21.75pt" o:ole="">
            <v:imagedata r:id="rId42" o:title=""/>
          </v:shape>
          <o:OLEObject Type="Embed" ProgID="Equation.DSMT4" ShapeID="_x0000_i1036" DrawAspect="Content" ObjectID="_1419230575" r:id="rId43"/>
        </w:object>
      </w:r>
    </w:p>
    <w:sectPr w:rsidR="006B72E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D2C8A"/>
    <w:multiLevelType w:val="hybridMultilevel"/>
    <w:tmpl w:val="EB9EA9E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469CF"/>
    <w:multiLevelType w:val="hybridMultilevel"/>
    <w:tmpl w:val="19D449C2"/>
    <w:lvl w:ilvl="0" w:tplc="C01EB89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D23003"/>
    <w:multiLevelType w:val="hybridMultilevel"/>
    <w:tmpl w:val="2084C5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20301A2"/>
    <w:multiLevelType w:val="hybridMultilevel"/>
    <w:tmpl w:val="98F69DAC"/>
    <w:lvl w:ilvl="0" w:tplc="81E25154">
      <w:start w:val="1"/>
      <w:numFmt w:val="lowerLetter"/>
      <w:lvlText w:val="%1.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0324DD0"/>
    <w:multiLevelType w:val="hybridMultilevel"/>
    <w:tmpl w:val="E9A4CFE4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42F621C"/>
    <w:multiLevelType w:val="hybridMultilevel"/>
    <w:tmpl w:val="AE64D5F2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3C204F"/>
    <w:multiLevelType w:val="hybridMultilevel"/>
    <w:tmpl w:val="EB9EA9E8"/>
    <w:lvl w:ilvl="0" w:tplc="01D6E5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6"/>
  </w:num>
  <w:num w:numId="5">
    <w:abstractNumId w:val="0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A2908"/>
    <w:rsid w:val="0037497A"/>
    <w:rsid w:val="006B72EB"/>
    <w:rsid w:val="007A7E6D"/>
    <w:rsid w:val="00966DA7"/>
    <w:rsid w:val="00A712DB"/>
    <w:rsid w:val="00BC218A"/>
    <w:rsid w:val="00BD76F7"/>
    <w:rsid w:val="00BF7A24"/>
    <w:rsid w:val="00EA2908"/>
    <w:rsid w:val="00F203EA"/>
    <w:rsid w:val="00F97F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908"/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290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9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203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2908"/>
    <w:rPr>
      <w:rFonts w:ascii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A2908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A29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A290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203E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703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26" Type="http://schemas.openxmlformats.org/officeDocument/2006/relationships/image" Target="media/image18.wmf"/><Relationship Id="rId39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15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image" Target="media/image11.wmf"/><Relationship Id="rId20" Type="http://schemas.openxmlformats.org/officeDocument/2006/relationships/oleObject" Target="embeddings/oleObject1.bin"/><Relationship Id="rId29" Type="http://schemas.openxmlformats.org/officeDocument/2006/relationships/oleObject" Target="embeddings/oleObject5.bin"/><Relationship Id="rId41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6.wmf"/><Relationship Id="rId24" Type="http://schemas.openxmlformats.org/officeDocument/2006/relationships/image" Target="media/image17.wmf"/><Relationship Id="rId32" Type="http://schemas.openxmlformats.org/officeDocument/2006/relationships/image" Target="media/image21.wmf"/><Relationship Id="rId37" Type="http://schemas.openxmlformats.org/officeDocument/2006/relationships/oleObject" Target="embeddings/oleObject9.bin"/><Relationship Id="rId40" Type="http://schemas.openxmlformats.org/officeDocument/2006/relationships/image" Target="media/image25.wmf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0.wmf"/><Relationship Id="rId23" Type="http://schemas.openxmlformats.org/officeDocument/2006/relationships/image" Target="media/image16.png"/><Relationship Id="rId28" Type="http://schemas.openxmlformats.org/officeDocument/2006/relationships/image" Target="media/image19.wmf"/><Relationship Id="rId36" Type="http://schemas.openxmlformats.org/officeDocument/2006/relationships/image" Target="media/image23.wmf"/><Relationship Id="rId10" Type="http://schemas.openxmlformats.org/officeDocument/2006/relationships/image" Target="media/image5.wmf"/><Relationship Id="rId19" Type="http://schemas.openxmlformats.org/officeDocument/2006/relationships/image" Target="media/image14.wmf"/><Relationship Id="rId31" Type="http://schemas.openxmlformats.org/officeDocument/2006/relationships/oleObject" Target="embeddings/oleObject6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9.wmf"/><Relationship Id="rId22" Type="http://schemas.openxmlformats.org/officeDocument/2006/relationships/oleObject" Target="embeddings/oleObject2.bin"/><Relationship Id="rId27" Type="http://schemas.openxmlformats.org/officeDocument/2006/relationships/oleObject" Target="embeddings/oleObject4.bin"/><Relationship Id="rId30" Type="http://schemas.openxmlformats.org/officeDocument/2006/relationships/image" Target="media/image20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8</TotalTime>
  <Pages>5</Pages>
  <Words>514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3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son, Dusty</dc:creator>
  <cp:lastModifiedBy>Wilson, Dusty</cp:lastModifiedBy>
  <cp:revision>7</cp:revision>
  <cp:lastPrinted>2013-01-09T15:19:00Z</cp:lastPrinted>
  <dcterms:created xsi:type="dcterms:W3CDTF">2013-01-09T14:57:00Z</dcterms:created>
  <dcterms:modified xsi:type="dcterms:W3CDTF">2013-01-09T1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